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63CC" w:rsidRPr="00DB44C6" w:rsidRDefault="005463CC" w:rsidP="005463CC">
      <w:pPr>
        <w:rPr>
          <w:b/>
        </w:rPr>
      </w:pPr>
      <w:r w:rsidRPr="00DB44C6">
        <w:rPr>
          <w:b/>
        </w:rPr>
        <w:t xml:space="preserve"> Praxis der BV</w:t>
      </w:r>
      <w:r w:rsidRPr="002547D7">
        <w:rPr>
          <w:b/>
        </w:rPr>
        <w:t xml:space="preserve"> </w:t>
      </w:r>
      <w:r>
        <w:rPr>
          <w:b/>
        </w:rPr>
        <w:t xml:space="preserve"> -  Verwendung des</w:t>
      </w:r>
      <w:r w:rsidRPr="00DB44C6">
        <w:rPr>
          <w:b/>
        </w:rPr>
        <w:t xml:space="preserve"> GTR –</w:t>
      </w:r>
    </w:p>
    <w:p w:rsidR="005463CC" w:rsidRPr="00DB44C6" w:rsidRDefault="005463CC" w:rsidP="005463CC">
      <w:r w:rsidRPr="00DB44C6">
        <w:t xml:space="preserve">    </w:t>
      </w:r>
    </w:p>
    <w:p w:rsidR="005463CC" w:rsidRPr="00DB44C6" w:rsidRDefault="005463CC" w:rsidP="005463CC">
      <w:pPr>
        <w:tabs>
          <w:tab w:val="left" w:pos="180"/>
        </w:tabs>
      </w:pPr>
      <w:r w:rsidRPr="00DB44C6">
        <w:tab/>
        <w:t xml:space="preserve">Die Zufallsvariable X ist  </w:t>
      </w:r>
      <w:r w:rsidRPr="00DB44C6">
        <w:rPr>
          <w:position w:val="-12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85pt;height:16.25pt" o:ole="">
            <v:imagedata r:id="rId5" o:title=""/>
          </v:shape>
          <o:OLEObject Type="Embed" ProgID="Equation.DSMT4" ShapeID="_x0000_i1025" DrawAspect="Content" ObjectID="_1347643718" r:id="rId6"/>
        </w:object>
      </w:r>
      <w:r w:rsidRPr="00DB44C6">
        <w:t xml:space="preserve"> - verteilt, d.h.  n = 25 und p = 0,4.</w:t>
      </w:r>
    </w:p>
    <w:p w:rsidR="005463CC" w:rsidRPr="00DB44C6" w:rsidRDefault="005463CC" w:rsidP="005463CC">
      <w:pPr>
        <w:tabs>
          <w:tab w:val="left" w:pos="180"/>
        </w:tabs>
        <w:spacing w:after="100"/>
      </w:pPr>
      <w:r w:rsidRPr="00DB44C6">
        <w:tab/>
        <w:t>Wie groß ist die Wahrscheinlichkeit für</w:t>
      </w:r>
    </w:p>
    <w:p w:rsidR="005463CC" w:rsidRPr="00DB44C6" w:rsidRDefault="005463CC" w:rsidP="005463CC">
      <w:pPr>
        <w:tabs>
          <w:tab w:val="left" w:pos="180"/>
        </w:tabs>
        <w:spacing w:after="100"/>
      </w:pPr>
      <w:r w:rsidRPr="00DB44C6">
        <w:tab/>
        <w:t>a)  genau  8 Treffer,</w:t>
      </w:r>
    </w:p>
    <w:p w:rsidR="005463CC" w:rsidRPr="00DB44C6" w:rsidRDefault="005463CC" w:rsidP="005463CC">
      <w:pPr>
        <w:numPr>
          <w:ilvl w:val="0"/>
          <w:numId w:val="1"/>
        </w:numPr>
        <w:tabs>
          <w:tab w:val="left" w:pos="180"/>
        </w:tabs>
        <w:spacing w:after="100" w:line="240" w:lineRule="auto"/>
      </w:pPr>
      <w:r w:rsidRPr="00DB44C6">
        <w:t>höchstens 10 Treffer,</w:t>
      </w:r>
    </w:p>
    <w:p w:rsidR="005463CC" w:rsidRPr="00DB44C6" w:rsidRDefault="005463CC" w:rsidP="005463CC">
      <w:pPr>
        <w:numPr>
          <w:ilvl w:val="0"/>
          <w:numId w:val="1"/>
        </w:numPr>
        <w:tabs>
          <w:tab w:val="left" w:pos="180"/>
        </w:tabs>
        <w:spacing w:after="100" w:line="240" w:lineRule="auto"/>
      </w:pPr>
      <w:r w:rsidRPr="00DB44C6">
        <w:t>mindestens 11 Treffer</w:t>
      </w:r>
    </w:p>
    <w:p w:rsidR="005463CC" w:rsidRDefault="005463CC" w:rsidP="005463CC">
      <w:pPr>
        <w:numPr>
          <w:ilvl w:val="0"/>
          <w:numId w:val="1"/>
        </w:numPr>
        <w:tabs>
          <w:tab w:val="left" w:pos="180"/>
        </w:tabs>
        <w:spacing w:after="100" w:line="240" w:lineRule="auto"/>
        <w:ind w:left="538" w:hanging="357"/>
      </w:pPr>
      <w:r w:rsidRPr="00DB44C6">
        <w:t>mindestens 7 und höchstens 10 Treffer?</w:t>
      </w:r>
    </w:p>
    <w:p w:rsidR="005463CC" w:rsidRPr="00DB44C6" w:rsidRDefault="005463CC" w:rsidP="005463CC">
      <w:pPr>
        <w:tabs>
          <w:tab w:val="left" w:pos="180"/>
        </w:tabs>
        <w:spacing w:after="100" w:line="240" w:lineRule="auto"/>
        <w:ind w:left="181"/>
      </w:pPr>
    </w:p>
    <w:p w:rsidR="005463CC" w:rsidRPr="00DB44C6" w:rsidRDefault="005463CC" w:rsidP="005463CC">
      <w:pPr>
        <w:tabs>
          <w:tab w:val="left" w:pos="180"/>
        </w:tabs>
        <w:rPr>
          <w:b/>
        </w:rPr>
      </w:pPr>
      <w:r w:rsidRPr="00DB44C6">
        <w:rPr>
          <w:b/>
        </w:rPr>
        <w:tab/>
        <w:t>a) genau  8 Treffer</w:t>
      </w:r>
    </w:p>
    <w:p w:rsidR="005463CC" w:rsidRPr="00DB44C6" w:rsidRDefault="005463CC" w:rsidP="005463CC">
      <w:r>
        <w:rPr>
          <w:noProof/>
          <w:lang w:eastAsia="de-DE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07950</wp:posOffset>
            </wp:positionV>
            <wp:extent cx="3428365" cy="1485265"/>
            <wp:effectExtent l="19050" t="0" r="635" b="0"/>
            <wp:wrapNone/>
            <wp:docPr id="2" name="Bild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t="40587" r="35303" b="110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8365" cy="1485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463CC" w:rsidRPr="00DB44C6" w:rsidRDefault="005463CC" w:rsidP="005463CC">
      <w:r>
        <w:rPr>
          <w:noProof/>
          <w:lang w:eastAsia="de-DE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129540</wp:posOffset>
            </wp:positionV>
            <wp:extent cx="1657350" cy="1119505"/>
            <wp:effectExtent l="19050" t="0" r="0" b="0"/>
            <wp:wrapTight wrapText="bothSides">
              <wp:wrapPolygon edited="0">
                <wp:start x="-248" y="0"/>
                <wp:lineTo x="-248" y="20951"/>
                <wp:lineTo x="21600" y="20951"/>
                <wp:lineTo x="21600" y="0"/>
                <wp:lineTo x="-248" y="0"/>
              </wp:wrapPolygon>
            </wp:wrapTight>
            <wp:docPr id="5" name="Bild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119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463CC" w:rsidRPr="00DB44C6" w:rsidRDefault="005463CC" w:rsidP="005463CC"/>
    <w:p w:rsidR="005463CC" w:rsidRPr="00DB44C6" w:rsidRDefault="005463CC" w:rsidP="005463CC"/>
    <w:p w:rsidR="005463CC" w:rsidRPr="00DB44C6" w:rsidRDefault="005463CC" w:rsidP="005463CC"/>
    <w:p w:rsidR="005463CC" w:rsidRPr="00DB44C6" w:rsidRDefault="005463CC" w:rsidP="005463CC"/>
    <w:p w:rsidR="005463CC" w:rsidRPr="00DB44C6" w:rsidRDefault="005463CC" w:rsidP="005463CC">
      <w:r w:rsidRPr="00DB44C6">
        <w:rPr>
          <w:position w:val="-26"/>
        </w:rPr>
        <w:object w:dxaOrig="3980" w:dyaOrig="620">
          <v:shape id="_x0000_i1026" type="#_x0000_t75" style="width:198.75pt;height:30.95pt" o:ole="">
            <v:imagedata r:id="rId9" o:title=""/>
          </v:shape>
          <o:OLEObject Type="Embed" ProgID="Equation.DSMT4" ShapeID="_x0000_i1026" DrawAspect="Content" ObjectID="_1347643719" r:id="rId10"/>
        </w:object>
      </w:r>
      <w:r w:rsidRPr="00DB44C6">
        <w:t xml:space="preserve"> </w:t>
      </w:r>
      <w:r w:rsidRPr="00DB44C6">
        <w:tab/>
        <w:t xml:space="preserve"> </w:t>
      </w:r>
      <w:r w:rsidRPr="00DB44C6">
        <w:sym w:font="Wingdings" w:char="F0E0"/>
      </w:r>
      <w:r w:rsidRPr="00DB44C6">
        <w:t xml:space="preserve">  </w:t>
      </w:r>
      <w:r w:rsidRPr="00DB44C6">
        <w:tab/>
      </w:r>
      <w:r w:rsidRPr="00DB44C6">
        <w:tab/>
      </w:r>
      <w:r w:rsidRPr="00DB44C6">
        <w:rPr>
          <w:b/>
        </w:rPr>
        <w:t>GTR:</w:t>
      </w:r>
      <w:r w:rsidRPr="00DB44C6">
        <w:tab/>
        <w:t xml:space="preserve"> </w:t>
      </w:r>
      <w:proofErr w:type="spellStart"/>
      <w:r w:rsidRPr="00DB44C6">
        <w:rPr>
          <w:b/>
          <w:highlight w:val="yellow"/>
        </w:rPr>
        <w:t>binom</w:t>
      </w:r>
      <w:r w:rsidRPr="00DB44C6">
        <w:rPr>
          <w:b/>
          <w:color w:val="FF0000"/>
          <w:highlight w:val="yellow"/>
        </w:rPr>
        <w:t>p</w:t>
      </w:r>
      <w:r w:rsidRPr="00DB44C6">
        <w:rPr>
          <w:b/>
          <w:highlight w:val="yellow"/>
        </w:rPr>
        <w:t>df</w:t>
      </w:r>
      <w:proofErr w:type="spellEnd"/>
      <w:r w:rsidRPr="00DB44C6">
        <w:rPr>
          <w:b/>
          <w:highlight w:val="yellow"/>
        </w:rPr>
        <w:t>(</w:t>
      </w:r>
      <w:proofErr w:type="spellStart"/>
      <w:r w:rsidRPr="00DB44C6">
        <w:rPr>
          <w:highlight w:val="yellow"/>
        </w:rPr>
        <w:t>n,p,k</w:t>
      </w:r>
      <w:proofErr w:type="spellEnd"/>
      <w:r w:rsidRPr="00DB44C6">
        <w:rPr>
          <w:b/>
          <w:highlight w:val="yellow"/>
        </w:rPr>
        <w:t>)</w:t>
      </w:r>
      <w:r w:rsidRPr="00DB44C6">
        <w:t xml:space="preserve"> </w:t>
      </w:r>
    </w:p>
    <w:p w:rsidR="005463CC" w:rsidRPr="00DB44C6" w:rsidRDefault="005463CC" w:rsidP="005463CC">
      <w:r w:rsidRPr="00DB44C6">
        <w:tab/>
      </w:r>
      <w:r w:rsidRPr="00DB44C6">
        <w:tab/>
      </w:r>
      <w:r w:rsidRPr="00DB44C6">
        <w:tab/>
      </w:r>
      <w:r w:rsidRPr="00DB44C6">
        <w:tab/>
      </w:r>
      <w:r w:rsidRPr="00DB44C6">
        <w:tab/>
      </w:r>
      <w:r w:rsidRPr="00DB44C6">
        <w:tab/>
      </w:r>
      <w:r w:rsidRPr="00DB44C6">
        <w:tab/>
      </w:r>
      <w:r w:rsidRPr="00DB44C6">
        <w:tab/>
        <w:t xml:space="preserve">(TI 84: </w:t>
      </w:r>
      <w:r w:rsidRPr="00DB44C6">
        <w:rPr>
          <w:b/>
        </w:rPr>
        <w:t xml:space="preserve">DISTR </w:t>
      </w:r>
      <w:r w:rsidRPr="00DB44C6">
        <w:rPr>
          <w:b/>
        </w:rPr>
        <w:sym w:font="Wingdings" w:char="F0E0"/>
      </w:r>
      <w:r w:rsidRPr="00DB44C6">
        <w:rPr>
          <w:b/>
        </w:rPr>
        <w:t xml:space="preserve"> DISTR </w:t>
      </w:r>
      <w:r w:rsidRPr="00DB44C6">
        <w:rPr>
          <w:b/>
        </w:rPr>
        <w:sym w:font="Wingdings" w:char="F0E0"/>
      </w:r>
      <w:r w:rsidRPr="00DB44C6">
        <w:rPr>
          <w:b/>
        </w:rPr>
        <w:t xml:space="preserve"> A</w:t>
      </w:r>
      <w:r w:rsidRPr="00DB44C6">
        <w:t>)</w:t>
      </w:r>
    </w:p>
    <w:p w:rsidR="005463CC" w:rsidRPr="00DB44C6" w:rsidRDefault="005463CC" w:rsidP="005463CC"/>
    <w:p w:rsidR="005463CC" w:rsidRPr="00DB44C6" w:rsidRDefault="005463CC" w:rsidP="005463CC">
      <w:pPr>
        <w:rPr>
          <w:b/>
        </w:rPr>
      </w:pPr>
      <w:r w:rsidRPr="00DB44C6">
        <w:rPr>
          <w:b/>
        </w:rPr>
        <w:t>b) höchstens 10 Treffer</w:t>
      </w:r>
    </w:p>
    <w:p w:rsidR="005463CC" w:rsidRPr="00DB44C6" w:rsidRDefault="005463CC" w:rsidP="005463CC">
      <w:r>
        <w:rPr>
          <w:noProof/>
          <w:lang w:eastAsia="de-DE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161925</wp:posOffset>
            </wp:positionV>
            <wp:extent cx="1714500" cy="1157605"/>
            <wp:effectExtent l="19050" t="0" r="0" b="0"/>
            <wp:wrapTight wrapText="bothSides">
              <wp:wrapPolygon edited="0">
                <wp:start x="-240" y="0"/>
                <wp:lineTo x="-240" y="20972"/>
                <wp:lineTo x="21600" y="20972"/>
                <wp:lineTo x="21600" y="0"/>
                <wp:lineTo x="-240" y="0"/>
              </wp:wrapPolygon>
            </wp:wrapTight>
            <wp:docPr id="6" name="Bild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576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de-DE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93980</wp:posOffset>
            </wp:positionV>
            <wp:extent cx="3543300" cy="1433830"/>
            <wp:effectExtent l="19050" t="0" r="0" b="0"/>
            <wp:wrapTight wrapText="bothSides">
              <wp:wrapPolygon edited="0">
                <wp:start x="-116" y="0"/>
                <wp:lineTo x="-116" y="21236"/>
                <wp:lineTo x="21600" y="21236"/>
                <wp:lineTo x="21600" y="0"/>
                <wp:lineTo x="-116" y="0"/>
              </wp:wrapPolygon>
            </wp:wrapTight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t="45903" r="34956" b="86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1433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463CC" w:rsidRPr="00DB44C6" w:rsidRDefault="005463CC" w:rsidP="005463CC"/>
    <w:p w:rsidR="005463CC" w:rsidRPr="00DB44C6" w:rsidRDefault="005463CC" w:rsidP="005463CC">
      <w:pPr>
        <w:rPr>
          <w:b/>
        </w:rPr>
      </w:pPr>
      <w:r w:rsidRPr="00DB44C6">
        <w:rPr>
          <w:position w:val="-10"/>
        </w:rPr>
        <w:object w:dxaOrig="4099" w:dyaOrig="300">
          <v:shape id="_x0000_i1029" type="#_x0000_t75" style="width:204.85pt;height:15.2pt" o:ole="">
            <v:imagedata r:id="rId13" o:title=""/>
          </v:shape>
          <o:OLEObject Type="Embed" ProgID="Equation.DSMT4" ShapeID="_x0000_i1029" DrawAspect="Content" ObjectID="_1347643720" r:id="rId14"/>
        </w:object>
      </w:r>
      <w:r w:rsidRPr="00DB44C6">
        <w:tab/>
      </w:r>
      <w:r w:rsidRPr="00DB44C6">
        <w:sym w:font="Wingdings" w:char="F04A"/>
      </w:r>
      <w:r w:rsidRPr="00DB44C6">
        <w:t xml:space="preserve"> </w:t>
      </w:r>
      <w:r w:rsidRPr="00DB44C6">
        <w:rPr>
          <w:i/>
        </w:rPr>
        <w:t>lieber gleich</w:t>
      </w:r>
      <w:r w:rsidRPr="00DB44C6">
        <w:t xml:space="preserve"> </w:t>
      </w:r>
      <w:r w:rsidRPr="00DB44C6">
        <w:sym w:font="Wingdings" w:char="F0E0"/>
      </w:r>
      <w:r w:rsidRPr="00DB44C6">
        <w:t xml:space="preserve"> </w:t>
      </w:r>
      <w:r w:rsidRPr="00DB44C6">
        <w:rPr>
          <w:b/>
        </w:rPr>
        <w:t xml:space="preserve">GTR: </w:t>
      </w:r>
      <w:proofErr w:type="spellStart"/>
      <w:r w:rsidRPr="00DB44C6">
        <w:rPr>
          <w:b/>
          <w:highlight w:val="yellow"/>
        </w:rPr>
        <w:t>binom</w:t>
      </w:r>
      <w:r w:rsidRPr="00DB44C6">
        <w:rPr>
          <w:b/>
          <w:color w:val="FF0000"/>
          <w:highlight w:val="yellow"/>
        </w:rPr>
        <w:t>c</w:t>
      </w:r>
      <w:r w:rsidRPr="00DB44C6">
        <w:rPr>
          <w:b/>
          <w:highlight w:val="yellow"/>
        </w:rPr>
        <w:t>df</w:t>
      </w:r>
      <w:proofErr w:type="spellEnd"/>
      <w:r w:rsidRPr="00DB44C6">
        <w:rPr>
          <w:b/>
          <w:highlight w:val="yellow"/>
        </w:rPr>
        <w:t>(</w:t>
      </w:r>
      <w:proofErr w:type="spellStart"/>
      <w:r w:rsidRPr="00DB44C6">
        <w:rPr>
          <w:highlight w:val="yellow"/>
        </w:rPr>
        <w:t>n</w:t>
      </w:r>
      <w:proofErr w:type="gramStart"/>
      <w:r w:rsidRPr="00DB44C6">
        <w:rPr>
          <w:highlight w:val="yellow"/>
        </w:rPr>
        <w:t>,p,k</w:t>
      </w:r>
      <w:proofErr w:type="spellEnd"/>
      <w:proofErr w:type="gramEnd"/>
      <w:r w:rsidRPr="00DB44C6">
        <w:rPr>
          <w:b/>
          <w:highlight w:val="yellow"/>
        </w:rPr>
        <w:t>)</w:t>
      </w:r>
    </w:p>
    <w:p w:rsidR="005463CC" w:rsidRPr="00DB44C6" w:rsidRDefault="005463CC" w:rsidP="005463CC">
      <w:r w:rsidRPr="00DB44C6">
        <w:rPr>
          <w:b/>
        </w:rPr>
        <w:tab/>
      </w:r>
      <w:r w:rsidRPr="00DB44C6">
        <w:rPr>
          <w:b/>
        </w:rPr>
        <w:tab/>
      </w:r>
      <w:r w:rsidRPr="00DB44C6">
        <w:rPr>
          <w:b/>
        </w:rPr>
        <w:tab/>
      </w:r>
      <w:r w:rsidRPr="00DB44C6">
        <w:rPr>
          <w:b/>
        </w:rPr>
        <w:tab/>
      </w:r>
      <w:r w:rsidRPr="00DB44C6">
        <w:rPr>
          <w:b/>
        </w:rPr>
        <w:tab/>
      </w:r>
      <w:r w:rsidRPr="00DB44C6">
        <w:rPr>
          <w:b/>
        </w:rPr>
        <w:tab/>
      </w:r>
      <w:r w:rsidRPr="00DB44C6">
        <w:rPr>
          <w:b/>
        </w:rPr>
        <w:tab/>
      </w:r>
      <w:r w:rsidRPr="00DB44C6">
        <w:rPr>
          <w:b/>
        </w:rPr>
        <w:tab/>
        <w:t xml:space="preserve">     </w:t>
      </w:r>
      <w:r w:rsidRPr="00DB44C6">
        <w:t xml:space="preserve">(TI 84: </w:t>
      </w:r>
      <w:r w:rsidRPr="00DB44C6">
        <w:rPr>
          <w:b/>
        </w:rPr>
        <w:t xml:space="preserve">DISTR </w:t>
      </w:r>
      <w:r w:rsidRPr="00DB44C6">
        <w:rPr>
          <w:b/>
        </w:rPr>
        <w:sym w:font="Wingdings" w:char="F0E0"/>
      </w:r>
      <w:r w:rsidRPr="00DB44C6">
        <w:rPr>
          <w:b/>
        </w:rPr>
        <w:t xml:space="preserve"> DISTR </w:t>
      </w:r>
      <w:r w:rsidRPr="00DB44C6">
        <w:rPr>
          <w:b/>
        </w:rPr>
        <w:sym w:font="Wingdings" w:char="F0E0"/>
      </w:r>
      <w:r w:rsidRPr="00DB44C6">
        <w:rPr>
          <w:b/>
        </w:rPr>
        <w:t xml:space="preserve"> B</w:t>
      </w:r>
      <w:r w:rsidRPr="00DB44C6">
        <w:t>)</w:t>
      </w:r>
    </w:p>
    <w:p w:rsidR="005463CC" w:rsidRPr="00DB44C6" w:rsidRDefault="005463CC" w:rsidP="005463CC"/>
    <w:p w:rsidR="005463CC" w:rsidRPr="00DB44C6" w:rsidRDefault="005463CC" w:rsidP="005463CC">
      <w:pPr>
        <w:rPr>
          <w:b/>
        </w:rPr>
      </w:pPr>
      <w:r w:rsidRPr="00DB44C6">
        <w:rPr>
          <w:b/>
        </w:rPr>
        <w:t>c) mindestens 11 Treffer</w:t>
      </w:r>
    </w:p>
    <w:p w:rsidR="005463CC" w:rsidRPr="00DB44C6" w:rsidRDefault="005463CC" w:rsidP="005463CC"/>
    <w:p w:rsidR="005463CC" w:rsidRPr="00DB44C6" w:rsidRDefault="005463CC" w:rsidP="005463CC">
      <w:r>
        <w:rPr>
          <w:noProof/>
          <w:lang w:eastAsia="de-DE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35890</wp:posOffset>
            </wp:positionV>
            <wp:extent cx="3771900" cy="1507490"/>
            <wp:effectExtent l="19050" t="0" r="0" b="0"/>
            <wp:wrapTight wrapText="bothSides">
              <wp:wrapPolygon edited="0">
                <wp:start x="-109" y="0"/>
                <wp:lineTo x="-109" y="21291"/>
                <wp:lineTo x="21600" y="21291"/>
                <wp:lineTo x="21600" y="0"/>
                <wp:lineTo x="-109" y="0"/>
              </wp:wrapPolygon>
            </wp:wrapTight>
            <wp:docPr id="8" name="Bild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t="47342" r="35294" b="80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507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463CC" w:rsidRPr="00DB44C6" w:rsidRDefault="005463CC" w:rsidP="005463CC">
      <w:r>
        <w:rPr>
          <w:noProof/>
          <w:lang w:eastAsia="de-DE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11125</wp:posOffset>
            </wp:positionV>
            <wp:extent cx="1714500" cy="1158240"/>
            <wp:effectExtent l="19050" t="0" r="0" b="0"/>
            <wp:wrapTight wrapText="bothSides">
              <wp:wrapPolygon edited="0">
                <wp:start x="-240" y="0"/>
                <wp:lineTo x="-240" y="20961"/>
                <wp:lineTo x="21600" y="20961"/>
                <wp:lineTo x="21600" y="0"/>
                <wp:lineTo x="-240" y="0"/>
              </wp:wrapPolygon>
            </wp:wrapTight>
            <wp:docPr id="9" name="Bild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58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463CC" w:rsidRPr="00DB44C6" w:rsidRDefault="005463CC" w:rsidP="005463CC">
      <w:r w:rsidRPr="00DB44C6">
        <w:rPr>
          <w:position w:val="-26"/>
        </w:rPr>
        <w:object w:dxaOrig="4680" w:dyaOrig="639">
          <v:shape id="_x0000_i1027" type="#_x0000_t75" style="width:234.25pt;height:31.95pt" o:ole="">
            <v:imagedata r:id="rId17" o:title=""/>
          </v:shape>
          <o:OLEObject Type="Embed" ProgID="Equation.DSMT4" ShapeID="_x0000_i1027" DrawAspect="Content" ObjectID="_1347643721" r:id="rId18"/>
        </w:object>
      </w:r>
      <w:r w:rsidRPr="00DB44C6">
        <w:tab/>
      </w:r>
      <w:r w:rsidRPr="00DB44C6">
        <w:tab/>
      </w:r>
      <w:r w:rsidRPr="00DB44C6">
        <w:sym w:font="Wingdings" w:char="F0E0"/>
      </w:r>
      <w:r w:rsidRPr="00DB44C6">
        <w:t xml:space="preserve"> </w:t>
      </w:r>
      <w:r w:rsidRPr="00DB44C6">
        <w:rPr>
          <w:b/>
        </w:rPr>
        <w:t>GTR:</w:t>
      </w:r>
      <w:r w:rsidRPr="00DB44C6">
        <w:t xml:space="preserve"> </w:t>
      </w:r>
      <w:proofErr w:type="spellStart"/>
      <w:r w:rsidRPr="00DB44C6">
        <w:rPr>
          <w:b/>
        </w:rPr>
        <w:t>binom</w:t>
      </w:r>
      <w:r w:rsidRPr="00DB44C6">
        <w:rPr>
          <w:b/>
          <w:color w:val="FF0000"/>
        </w:rPr>
        <w:t>c</w:t>
      </w:r>
      <w:r w:rsidRPr="00DB44C6">
        <w:rPr>
          <w:b/>
        </w:rPr>
        <w:t>df</w:t>
      </w:r>
      <w:proofErr w:type="spellEnd"/>
      <w:r w:rsidRPr="00DB44C6">
        <w:rPr>
          <w:b/>
        </w:rPr>
        <w:t>(</w:t>
      </w:r>
      <w:proofErr w:type="spellStart"/>
      <w:r w:rsidRPr="00DB44C6">
        <w:t>n,p,k</w:t>
      </w:r>
      <w:proofErr w:type="spellEnd"/>
    </w:p>
    <w:p w:rsidR="005463CC" w:rsidRPr="00DB44C6" w:rsidRDefault="005463CC" w:rsidP="005463CC"/>
    <w:p w:rsidR="005463CC" w:rsidRPr="00DB44C6" w:rsidRDefault="005463CC" w:rsidP="005463CC">
      <w:pPr>
        <w:rPr>
          <w:b/>
        </w:rPr>
      </w:pPr>
      <w:r w:rsidRPr="00DB44C6">
        <w:rPr>
          <w:b/>
        </w:rPr>
        <w:t>d) mindestens 7 und höchstens 10 Treffer</w:t>
      </w:r>
    </w:p>
    <w:p w:rsidR="005463CC" w:rsidRPr="00DB44C6" w:rsidRDefault="005463CC" w:rsidP="005463CC">
      <w:r>
        <w:rPr>
          <w:noProof/>
          <w:lang w:eastAsia="de-DE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43510</wp:posOffset>
            </wp:positionV>
            <wp:extent cx="3771900" cy="1485900"/>
            <wp:effectExtent l="19050" t="0" r="0" b="0"/>
            <wp:wrapTight wrapText="bothSides">
              <wp:wrapPolygon edited="0">
                <wp:start x="-109" y="0"/>
                <wp:lineTo x="-109" y="21323"/>
                <wp:lineTo x="21600" y="21323"/>
                <wp:lineTo x="21600" y="0"/>
                <wp:lineTo x="-109" y="0"/>
              </wp:wrapPolygon>
            </wp:wrapTight>
            <wp:docPr id="4" name="Bil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t="46909" r="35294" b="91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463CC" w:rsidRPr="00DB44C6" w:rsidRDefault="005463CC" w:rsidP="005463CC">
      <w:r>
        <w:rPr>
          <w:noProof/>
          <w:lang w:eastAsia="de-DE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72390</wp:posOffset>
            </wp:positionV>
            <wp:extent cx="1714500" cy="1158240"/>
            <wp:effectExtent l="19050" t="0" r="0" b="0"/>
            <wp:wrapTight wrapText="bothSides">
              <wp:wrapPolygon edited="0">
                <wp:start x="-240" y="0"/>
                <wp:lineTo x="-240" y="20961"/>
                <wp:lineTo x="21600" y="20961"/>
                <wp:lineTo x="21600" y="0"/>
                <wp:lineTo x="-240" y="0"/>
              </wp:wrapPolygon>
            </wp:wrapTight>
            <wp:docPr id="7" name="Bild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58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463CC" w:rsidRPr="00DB44C6" w:rsidRDefault="005463CC" w:rsidP="005463CC">
      <w:r w:rsidRPr="00DB44C6">
        <w:rPr>
          <w:position w:val="-24"/>
        </w:rPr>
        <w:object w:dxaOrig="5060" w:dyaOrig="580">
          <v:shape id="_x0000_i1028" type="#_x0000_t75" style="width:253pt;height:28.9pt" o:ole="">
            <v:imagedata r:id="rId21" o:title=""/>
          </v:shape>
          <o:OLEObject Type="Embed" ProgID="Equation.DSMT4" ShapeID="_x0000_i1028" DrawAspect="Content" ObjectID="_1347643722" r:id="rId22"/>
        </w:object>
      </w:r>
      <w:r w:rsidRPr="00DB44C6">
        <w:tab/>
      </w:r>
      <w:r w:rsidRPr="00DB44C6">
        <w:sym w:font="Wingdings" w:char="F0E0"/>
      </w:r>
      <w:r w:rsidRPr="00DB44C6">
        <w:t xml:space="preserve">  </w:t>
      </w:r>
      <w:r w:rsidRPr="00DB44C6">
        <w:rPr>
          <w:b/>
        </w:rPr>
        <w:t>GTR:</w:t>
      </w:r>
      <w:r w:rsidRPr="00DB44C6">
        <w:t xml:space="preserve"> </w:t>
      </w:r>
      <w:proofErr w:type="spellStart"/>
      <w:r w:rsidRPr="00DB44C6">
        <w:rPr>
          <w:b/>
        </w:rPr>
        <w:t>binom</w:t>
      </w:r>
      <w:r w:rsidRPr="00DB44C6">
        <w:rPr>
          <w:b/>
          <w:color w:val="FF0000"/>
        </w:rPr>
        <w:t>c</w:t>
      </w:r>
      <w:r w:rsidRPr="00DB44C6">
        <w:rPr>
          <w:b/>
        </w:rPr>
        <w:t>df</w:t>
      </w:r>
      <w:proofErr w:type="spellEnd"/>
      <w:r w:rsidRPr="00DB44C6">
        <w:rPr>
          <w:b/>
        </w:rPr>
        <w:t>(</w:t>
      </w:r>
      <w:proofErr w:type="spellStart"/>
      <w:r w:rsidRPr="00DB44C6">
        <w:t>n,p,k</w:t>
      </w:r>
      <w:proofErr w:type="spellEnd"/>
      <w:r w:rsidRPr="00DB44C6">
        <w:rPr>
          <w:b/>
        </w:rPr>
        <w:t>)</w:t>
      </w:r>
    </w:p>
    <w:p w:rsidR="005463CC" w:rsidRPr="00DB44C6" w:rsidRDefault="005463CC" w:rsidP="005463CC"/>
    <w:p w:rsidR="005463CC" w:rsidRPr="00DB44C6" w:rsidRDefault="005463CC" w:rsidP="005463CC">
      <w:pPr>
        <w:rPr>
          <w:b/>
        </w:rPr>
      </w:pPr>
    </w:p>
    <w:p w:rsidR="005463CC" w:rsidRPr="00DB44C6" w:rsidRDefault="005463CC" w:rsidP="005463CC">
      <w:pPr>
        <w:rPr>
          <w:b/>
        </w:rPr>
      </w:pPr>
    </w:p>
    <w:p w:rsidR="005463CC" w:rsidRPr="00DB44C6" w:rsidRDefault="005463CC" w:rsidP="005463CC">
      <w:pPr>
        <w:rPr>
          <w:b/>
        </w:rPr>
      </w:pPr>
    </w:p>
    <w:p w:rsidR="005463CC" w:rsidRPr="00DB44C6" w:rsidRDefault="005463CC" w:rsidP="005463CC">
      <w:pPr>
        <w:rPr>
          <w:b/>
        </w:rPr>
      </w:pPr>
    </w:p>
    <w:p w:rsidR="00837AC7" w:rsidRDefault="00837AC7" w:rsidP="005463CC"/>
    <w:sectPr w:rsidR="00837AC7" w:rsidSect="00837AC7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3D1186"/>
    <w:multiLevelType w:val="hybridMultilevel"/>
    <w:tmpl w:val="2E96BD58"/>
    <w:lvl w:ilvl="0" w:tplc="A80C7F68">
      <w:start w:val="2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efaultTabStop w:val="708"/>
  <w:hyphenationZone w:val="425"/>
  <w:characterSpacingControl w:val="doNotCompress"/>
  <w:compat/>
  <w:rsids>
    <w:rsidRoot w:val="005463CC"/>
    <w:rsid w:val="005463CC"/>
    <w:rsid w:val="00837A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837AC7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7" Type="http://schemas.openxmlformats.org/officeDocument/2006/relationships/image" Target="media/image2.emf"/><Relationship Id="rId12" Type="http://schemas.openxmlformats.org/officeDocument/2006/relationships/image" Target="media/image6.emf"/><Relationship Id="rId17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8.e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1.e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0</Words>
  <Characters>631</Characters>
  <Application>Microsoft Office Word</Application>
  <DocSecurity>0</DocSecurity>
  <Lines>5</Lines>
  <Paragraphs>1</Paragraphs>
  <ScaleCrop>false</ScaleCrop>
  <Company/>
  <LinksUpToDate>false</LinksUpToDate>
  <CharactersWithSpaces>7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nette Kronberger</dc:creator>
  <cp:lastModifiedBy>Annette Kronberger</cp:lastModifiedBy>
  <cp:revision>1</cp:revision>
  <dcterms:created xsi:type="dcterms:W3CDTF">2010-10-03T18:39:00Z</dcterms:created>
  <dcterms:modified xsi:type="dcterms:W3CDTF">2010-10-03T18:42:00Z</dcterms:modified>
</cp:coreProperties>
</file>